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898EDE" w14:textId="09C800D4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Name: </w:t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  <w:t>Session:</w:t>
      </w:r>
    </w:p>
    <w:p w14:paraId="68508044" w14:textId="31DD465C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>Programming II</w:t>
      </w:r>
    </w:p>
    <w:p w14:paraId="55A46925" w14:textId="70BCCAD4" w:rsidR="00D22B9D" w:rsidRPr="00D22B9D" w:rsidRDefault="00D22B9D" w:rsidP="00D22B9D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Lab Exercise </w:t>
      </w:r>
      <w:r w:rsidR="00013F97">
        <w:rPr>
          <w:b/>
          <w:bCs/>
          <w:sz w:val="28"/>
          <w:szCs w:val="28"/>
        </w:rPr>
        <w:t>5.15.2023</w:t>
      </w:r>
    </w:p>
    <w:p w14:paraId="2608D3AB" w14:textId="77777777" w:rsidR="00D22B9D" w:rsidRDefault="00D22B9D" w:rsidP="00D22B9D">
      <w:pPr>
        <w:shd w:val="clear" w:color="auto" w:fill="FFFFFF"/>
        <w:spacing w:after="240" w:line="360" w:lineRule="atLeast"/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</w:pPr>
    </w:p>
    <w:p w14:paraId="4B19350A" w14:textId="4AB503BC" w:rsidR="00D22B9D" w:rsidRPr="00D22B9D" w:rsidRDefault="00D22B9D" w:rsidP="00D22B9D">
      <w:pPr>
        <w:pStyle w:val="ListParagraph"/>
        <w:numPr>
          <w:ilvl w:val="0"/>
          <w:numId w:val="1"/>
        </w:numPr>
        <w:shd w:val="clear" w:color="auto" w:fill="FFFFFF"/>
        <w:spacing w:after="240" w:line="360" w:lineRule="atLeast"/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</w:pP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>Write a program to display the pattern like right angle triangle with a number</w:t>
      </w: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input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.  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br/>
      </w:r>
      <w:r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>The number 4 will result in this</w:t>
      </w:r>
      <w:r w:rsidRPr="00D22B9D">
        <w:rPr>
          <w:rFonts w:ascii="Helvetica" w:eastAsia="Times New Roman" w:hAnsi="Helvetica" w:cs="Helvetica"/>
          <w:kern w:val="0"/>
          <w:sz w:val="26"/>
          <w:szCs w:val="26"/>
          <w14:ligatures w14:val="none"/>
        </w:rPr>
        <w:t xml:space="preserve"> pattern:</w:t>
      </w:r>
    </w:p>
    <w:p w14:paraId="21148FC2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</w:t>
      </w:r>
    </w:p>
    <w:p w14:paraId="2CDBD820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</w:t>
      </w:r>
    </w:p>
    <w:p w14:paraId="08FF0484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3</w:t>
      </w:r>
    </w:p>
    <w:p w14:paraId="3A5CFAF8" w14:textId="77777777" w:rsidR="00D22B9D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  <w:r w:rsidRPr="00D046F0"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  <w:t>1234</w:t>
      </w:r>
    </w:p>
    <w:p w14:paraId="0B1EC361" w14:textId="77777777" w:rsidR="00D22B9D" w:rsidRPr="00D046F0" w:rsidRDefault="00D22B9D" w:rsidP="00D22B9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kern w:val="0"/>
          <w:sz w:val="24"/>
          <w:szCs w:val="24"/>
          <w14:ligatures w14:val="none"/>
        </w:rPr>
      </w:pPr>
    </w:p>
    <w:p w14:paraId="1C14CCB8" w14:textId="77777777" w:rsidR="00D22B9D" w:rsidRDefault="00D22B9D" w:rsidP="00D22B9D"/>
    <w:p w14:paraId="64FE7367" w14:textId="77777777" w:rsidR="00D22B9D" w:rsidRDefault="00D22B9D" w:rsidP="00D22B9D"/>
    <w:p w14:paraId="109E17FA" w14:textId="3D1067D0" w:rsidR="00D22B9D" w:rsidRPr="00D22B9D" w:rsidRDefault="00D22B9D" w:rsidP="00D22B9D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D22B9D">
        <w:rPr>
          <w:rFonts w:ascii="Helvetica" w:hAnsi="Helvetica" w:cs="Helvetica"/>
          <w:sz w:val="26"/>
          <w:szCs w:val="26"/>
          <w:shd w:val="clear" w:color="auto" w:fill="FFFFFF"/>
        </w:rPr>
        <w:t xml:space="preserve">Write a program in C# Sharp to find the sum of the series </w:t>
      </w:r>
    </w:p>
    <w:p w14:paraId="2BFA6A7F" w14:textId="77777777" w:rsidR="00F77632" w:rsidRDefault="00F77632" w:rsidP="00F77632">
      <w:pPr>
        <w:jc w:val="center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position w:val="-24"/>
          <w:sz w:val="26"/>
          <w:szCs w:val="26"/>
          <w:shd w:val="clear" w:color="auto" w:fill="FFFFFF"/>
        </w:rPr>
        <w:object w:dxaOrig="2460" w:dyaOrig="660" w14:anchorId="7BF6E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73.45pt" o:ole="">
            <v:imagedata r:id="rId5" o:title=""/>
          </v:shape>
          <o:OLEObject Type="Embed" ProgID="Equation.DSMT4" ShapeID="_x0000_i1025" DrawAspect="Content" ObjectID="_1745407501" r:id="rId6"/>
        </w:object>
      </w:r>
    </w:p>
    <w:p w14:paraId="5D82A56E" w14:textId="40D45E22" w:rsidR="00D22B9D" w:rsidRDefault="00D22B9D" w:rsidP="00F77632">
      <w:pPr>
        <w:ind w:left="720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Value of x :2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number of terms : 5</w:t>
      </w:r>
      <w:r>
        <w:rPr>
          <w:rFonts w:ascii="Helvetica" w:hAnsi="Helvetica" w:cs="Helvetica"/>
          <w:sz w:val="26"/>
          <w:szCs w:val="26"/>
        </w:rPr>
        <w:br/>
      </w:r>
      <w:r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the sum = -0.415873</w:t>
      </w:r>
      <w:r>
        <w:rPr>
          <w:rFonts w:ascii="Helvetica" w:hAnsi="Helvetica" w:cs="Helvetica"/>
          <w:sz w:val="26"/>
          <w:szCs w:val="26"/>
        </w:rPr>
        <w:br/>
      </w:r>
    </w:p>
    <w:p w14:paraId="781161C5" w14:textId="77777777" w:rsidR="00D22B9D" w:rsidRDefault="00D22B9D" w:rsidP="00D22B9D">
      <w:pPr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02DE236A" w14:textId="77777777" w:rsidR="00F77632" w:rsidRDefault="00D22B9D" w:rsidP="00F77632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Write a program to display the sum of the series [ 9 + 99 + 999 + 9999 ...]. </w:t>
      </w:r>
      <w:r w:rsidR="00F77632" w:rsidRPr="00F77632">
        <w:rPr>
          <w:rFonts w:ascii="Helvetica" w:hAnsi="Helvetica" w:cs="Helvetica"/>
          <w:sz w:val="26"/>
          <w:szCs w:val="26"/>
        </w:rPr>
        <w:t xml:space="preserve"> </w:t>
      </w:r>
      <w:r w:rsidRPr="00F77632">
        <w:rPr>
          <w:rFonts w:ascii="Helvetica" w:hAnsi="Helvetica" w:cs="Helvetica"/>
          <w:sz w:val="26"/>
          <w:szCs w:val="26"/>
        </w:rPr>
        <w:br/>
      </w:r>
    </w:p>
    <w:p w14:paraId="4DE0C996" w14:textId="62557108" w:rsidR="00D22B9D" w:rsidRPr="00F77632" w:rsidRDefault="00D22B9D" w:rsidP="00F77632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Input the number or terms :5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9 99 999 9999 99999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The sum of the series = 111105</w:t>
      </w:r>
    </w:p>
    <w:p w14:paraId="43A2659F" w14:textId="77777777" w:rsidR="00D22B9D" w:rsidRDefault="00D22B9D" w:rsidP="00D22B9D">
      <w:pPr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48214E57" w14:textId="174CBEF1" w:rsidR="00D22B9D" w:rsidRDefault="00D22B9D" w:rsidP="00F77632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lastRenderedPageBreak/>
        <w:t>Write a program in C# Sharp to print the Floyd's Triangle.</w:t>
      </w:r>
      <w:r w:rsidR="00F77632">
        <w:rPr>
          <w:rFonts w:ascii="Helvetica" w:hAnsi="Helvetica" w:cs="Helvetica"/>
          <w:sz w:val="26"/>
          <w:szCs w:val="26"/>
        </w:rPr>
        <w:t xml:space="preserve"> </w:t>
      </w:r>
      <w:r w:rsidR="004F7F4F">
        <w:rPr>
          <w:rFonts w:ascii="Helvetica" w:hAnsi="Helvetica" w:cs="Helvetica"/>
          <w:sz w:val="26"/>
          <w:szCs w:val="26"/>
        </w:rPr>
        <w:t>The number of rows = 5 will result in this output.</w:t>
      </w:r>
    </w:p>
    <w:p w14:paraId="40C747AE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</w:t>
      </w:r>
    </w:p>
    <w:p w14:paraId="3815C384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 xml:space="preserve">01 </w:t>
      </w:r>
    </w:p>
    <w:p w14:paraId="35FA689C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01</w:t>
      </w:r>
    </w:p>
    <w:p w14:paraId="628BF15A" w14:textId="508D4AFB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01</w:t>
      </w:r>
      <w:r w:rsidR="00613027">
        <w:rPr>
          <w:sz w:val="24"/>
          <w:szCs w:val="24"/>
        </w:rPr>
        <w:t>10</w:t>
      </w:r>
      <w:r>
        <w:rPr>
          <w:sz w:val="24"/>
          <w:szCs w:val="24"/>
        </w:rPr>
        <w:t xml:space="preserve"> </w:t>
      </w:r>
    </w:p>
    <w:p w14:paraId="2DB6EAE1" w14:textId="77777777" w:rsidR="00D22B9D" w:rsidRDefault="00D22B9D" w:rsidP="004F7F4F">
      <w:pPr>
        <w:pStyle w:val="HTMLPreformatted"/>
        <w:shd w:val="clear" w:color="auto" w:fill="FFFFFF"/>
        <w:ind w:left="916"/>
        <w:rPr>
          <w:sz w:val="24"/>
          <w:szCs w:val="24"/>
        </w:rPr>
      </w:pPr>
      <w:r>
        <w:rPr>
          <w:sz w:val="24"/>
          <w:szCs w:val="24"/>
        </w:rPr>
        <w:t>10101</w:t>
      </w:r>
    </w:p>
    <w:p w14:paraId="5D5D83C4" w14:textId="77777777" w:rsidR="00D22B9D" w:rsidRDefault="00D22B9D" w:rsidP="00D22B9D"/>
    <w:p w14:paraId="695DEF22" w14:textId="77777777" w:rsidR="00C05B16" w:rsidRDefault="00C05B16"/>
    <w:sectPr w:rsidR="00C05B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EE517B"/>
    <w:multiLevelType w:val="hybridMultilevel"/>
    <w:tmpl w:val="337430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5668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B9D"/>
    <w:rsid w:val="00013F97"/>
    <w:rsid w:val="004F7F4F"/>
    <w:rsid w:val="00613027"/>
    <w:rsid w:val="00C05B16"/>
    <w:rsid w:val="00D22B9D"/>
    <w:rsid w:val="00F77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43C467D"/>
  <w15:chartTrackingRefBased/>
  <w15:docId w15:val="{9066B5A7-2CCF-4799-A2E3-FD853DA70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2B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22B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D22B9D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22B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22B9D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Emphasis">
    <w:name w:val="Emphasis"/>
    <w:basedOn w:val="DefaultParagraphFont"/>
    <w:uiPriority w:val="20"/>
    <w:qFormat/>
    <w:rsid w:val="00D22B9D"/>
    <w:rPr>
      <w:i/>
      <w:iCs/>
    </w:rPr>
  </w:style>
  <w:style w:type="paragraph" w:styleId="NoSpacing">
    <w:name w:val="No Spacing"/>
    <w:uiPriority w:val="1"/>
    <w:qFormat/>
    <w:rsid w:val="00D22B9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22B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07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4</cp:revision>
  <dcterms:created xsi:type="dcterms:W3CDTF">2023-05-09T17:45:00Z</dcterms:created>
  <dcterms:modified xsi:type="dcterms:W3CDTF">2023-05-12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